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5DEFB779" w14:textId="77777777" w:rsidR="00FE250B" w:rsidRDefault="00153E80" w:rsidP="00153E80">
      <w:pPr>
        <w:jc w:val="both"/>
      </w:pPr>
      <w:r>
        <w:t>GSE Precalculus Practice Worksheet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861C8B">
        <w:t>Dot Product</w:t>
      </w:r>
    </w:p>
    <w:p w14:paraId="505E7752" w14:textId="77777777" w:rsidR="00745373" w:rsidRDefault="00745373"/>
    <w:p w14:paraId="4FD55448" w14:textId="70CEF93E" w:rsidR="00745373" w:rsidRDefault="008F59AA" w:rsidP="00745373">
      <w:pPr>
        <w:jc w:val="left"/>
      </w:pPr>
      <w:r>
        <w:t>Determine whether the following vectors are orthogonal, parallel, or neither.</w:t>
      </w:r>
    </w:p>
    <w:p w14:paraId="4F3CA3B4" w14:textId="77777777" w:rsidR="008F59AA" w:rsidRDefault="008F59AA" w:rsidP="00745373">
      <w:pPr>
        <w:jc w:val="left"/>
        <w:rPr>
          <w:b/>
        </w:rPr>
      </w:pPr>
    </w:p>
    <w:p w14:paraId="460F1F01" w14:textId="7EE59EB0" w:rsidR="00745373" w:rsidRDefault="008F59AA" w:rsidP="00745373">
      <w:pPr>
        <w:jc w:val="left"/>
      </w:pPr>
      <w:r>
        <w:t>1.</w:t>
      </w:r>
      <w:r w:rsidR="00745373">
        <w:t xml:space="preserve">  </w:t>
      </w:r>
      <w:r w:rsidR="00745373">
        <w:rPr>
          <w:b/>
        </w:rPr>
        <w:t>u</w:t>
      </w:r>
      <w:r w:rsidR="00745373">
        <w:t xml:space="preserve"> = &lt;</w:t>
      </w:r>
      <w:r>
        <w:t>-12</w:t>
      </w:r>
      <w:r w:rsidR="00745373">
        <w:t>,3</w:t>
      </w:r>
      <w:r>
        <w:t>0</w:t>
      </w:r>
      <w:proofErr w:type="gramStart"/>
      <w:r w:rsidR="00745373">
        <w:t>&gt;  and</w:t>
      </w:r>
      <w:proofErr w:type="gramEnd"/>
      <w:r w:rsidR="00745373">
        <w:t xml:space="preserve"> </w:t>
      </w:r>
      <w:r w:rsidR="00745373">
        <w:rPr>
          <w:b/>
        </w:rPr>
        <w:t xml:space="preserve">v = </w:t>
      </w:r>
      <w:r w:rsidR="00745373">
        <w:t>&lt;</w:t>
      </w:r>
      <w:r>
        <w:t>8</w:t>
      </w:r>
      <w:r w:rsidR="00745373">
        <w:t>,</w:t>
      </w:r>
      <w:r>
        <w:t>-20</w:t>
      </w:r>
      <w:r w:rsidR="00745373">
        <w:t>&gt;</w:t>
      </w:r>
      <w:r w:rsidR="00745373">
        <w:tab/>
      </w:r>
      <w:r w:rsidR="00745373">
        <w:tab/>
      </w:r>
      <w:r w:rsidR="00745373">
        <w:tab/>
      </w:r>
      <w:r w:rsidR="00745373">
        <w:tab/>
      </w:r>
      <w:r w:rsidR="00745373">
        <w:tab/>
      </w:r>
      <w:r>
        <w:t>2</w:t>
      </w:r>
      <w:r w:rsidR="00745373">
        <w:t xml:space="preserve">.  </w:t>
      </w:r>
      <w:r w:rsidR="00745373">
        <w:rPr>
          <w:b/>
        </w:rPr>
        <w:t>u</w:t>
      </w:r>
      <w:r w:rsidR="00745373">
        <w:t xml:space="preserve"> = &lt;</w:t>
      </w:r>
      <w:r>
        <w:t>2, -3</w:t>
      </w:r>
      <w:r w:rsidR="00745373">
        <w:t xml:space="preserve">&gt; and </w:t>
      </w:r>
      <w:r w:rsidR="00745373">
        <w:rPr>
          <w:b/>
        </w:rPr>
        <w:t xml:space="preserve">v = </w:t>
      </w:r>
      <w:r w:rsidR="00745373">
        <w:t>&lt;</w:t>
      </w:r>
      <w:r>
        <w:t>6</w:t>
      </w:r>
      <w:r w:rsidR="00745373">
        <w:t>,</w:t>
      </w:r>
      <w:r>
        <w:t>4</w:t>
      </w:r>
      <w:r w:rsidR="00745373">
        <w:t>&gt;</w:t>
      </w:r>
    </w:p>
    <w:p w14:paraId="4D2542D4" w14:textId="77777777" w:rsidR="00745373" w:rsidRDefault="00745373" w:rsidP="00745373">
      <w:pPr>
        <w:jc w:val="left"/>
      </w:pPr>
    </w:p>
    <w:p w14:paraId="6B1FA33F" w14:textId="77777777" w:rsidR="00745373" w:rsidRDefault="00745373" w:rsidP="00745373">
      <w:pPr>
        <w:jc w:val="left"/>
      </w:pPr>
    </w:p>
    <w:p w14:paraId="37C69A9A" w14:textId="77777777" w:rsidR="00FD3568" w:rsidRDefault="00FD3568" w:rsidP="00745373">
      <w:pPr>
        <w:jc w:val="left"/>
      </w:pPr>
    </w:p>
    <w:p w14:paraId="5925E361" w14:textId="77777777" w:rsidR="00745373" w:rsidRDefault="00745373" w:rsidP="00745373">
      <w:pPr>
        <w:jc w:val="left"/>
      </w:pPr>
    </w:p>
    <w:p w14:paraId="1D90ED7C" w14:textId="315ACCA3" w:rsidR="00745373" w:rsidRDefault="008F59AA" w:rsidP="00745373">
      <w:pPr>
        <w:jc w:val="left"/>
      </w:pPr>
      <w:r>
        <w:t>3</w:t>
      </w:r>
      <w:r w:rsidR="00745373">
        <w:t xml:space="preserve">.  </w:t>
      </w:r>
      <w:r w:rsidR="00745373">
        <w:rPr>
          <w:b/>
        </w:rPr>
        <w:t>u</w:t>
      </w:r>
      <w:r w:rsidR="00745373">
        <w:t xml:space="preserve"> = &lt;-2,1&gt; and </w:t>
      </w:r>
      <w:r w:rsidR="00745373">
        <w:rPr>
          <w:b/>
        </w:rPr>
        <w:t>v</w:t>
      </w:r>
      <w:r w:rsidR="00745373">
        <w:t xml:space="preserve"> = &lt;2,4&gt;</w:t>
      </w:r>
      <w:r w:rsidR="00745373">
        <w:tab/>
      </w:r>
      <w:r w:rsidR="00745373">
        <w:tab/>
      </w:r>
      <w:r w:rsidR="00745373">
        <w:tab/>
      </w:r>
      <w:r w:rsidR="00745373">
        <w:tab/>
      </w:r>
      <w:r w:rsidR="00745373">
        <w:tab/>
      </w:r>
      <w:r>
        <w:t>4</w:t>
      </w:r>
      <w:r w:rsidR="00745373">
        <w:t xml:space="preserve">.  </w:t>
      </w:r>
      <w:r w:rsidR="00745373">
        <w:rPr>
          <w:b/>
        </w:rPr>
        <w:t>u</w:t>
      </w:r>
      <w:r w:rsidR="00745373">
        <w:t xml:space="preserve"> = 2i – 5</w:t>
      </w:r>
      <w:proofErr w:type="gramStart"/>
      <w:r w:rsidR="00745373">
        <w:t>j  and</w:t>
      </w:r>
      <w:proofErr w:type="gramEnd"/>
      <w:r w:rsidR="00745373">
        <w:t xml:space="preserve"> </w:t>
      </w:r>
      <w:r w:rsidR="00745373">
        <w:rPr>
          <w:b/>
        </w:rPr>
        <w:t>v</w:t>
      </w:r>
      <w:r w:rsidR="00745373">
        <w:t xml:space="preserve"> = </w:t>
      </w:r>
      <w:r>
        <w:t>4i</w:t>
      </w:r>
      <w:r w:rsidR="00745373">
        <w:t xml:space="preserve"> + </w:t>
      </w:r>
      <w:r>
        <w:t>7</w:t>
      </w:r>
      <w:r w:rsidR="00745373">
        <w:t>j</w:t>
      </w:r>
    </w:p>
    <w:p w14:paraId="5BF38171" w14:textId="77777777" w:rsidR="00745373" w:rsidRDefault="00745373" w:rsidP="00745373">
      <w:pPr>
        <w:jc w:val="left"/>
      </w:pPr>
    </w:p>
    <w:p w14:paraId="6C8E4998" w14:textId="77777777" w:rsidR="00745373" w:rsidRDefault="00745373" w:rsidP="00745373">
      <w:pPr>
        <w:jc w:val="left"/>
      </w:pPr>
    </w:p>
    <w:p w14:paraId="76F4154B" w14:textId="77777777" w:rsidR="00B41A2F" w:rsidRDefault="00B41A2F" w:rsidP="00745373">
      <w:pPr>
        <w:jc w:val="left"/>
      </w:pPr>
    </w:p>
    <w:p w14:paraId="1734C41F" w14:textId="77777777" w:rsidR="00153E80" w:rsidRDefault="00153E80" w:rsidP="00745373">
      <w:pPr>
        <w:jc w:val="left"/>
      </w:pPr>
    </w:p>
    <w:p w14:paraId="5E548445" w14:textId="77777777" w:rsidR="00FD3568" w:rsidRDefault="00FD3568" w:rsidP="00745373">
      <w:pPr>
        <w:jc w:val="left"/>
      </w:pPr>
    </w:p>
    <w:p w14:paraId="6B632EF2" w14:textId="77777777" w:rsidR="00153E80" w:rsidRPr="008F59AA" w:rsidRDefault="00BA219C" w:rsidP="00745373">
      <w:pPr>
        <w:jc w:val="left"/>
        <w:rPr>
          <w:sz w:val="24"/>
          <w:szCs w:val="24"/>
        </w:rPr>
      </w:pPr>
      <w:r w:rsidRPr="008F59AA">
        <w:rPr>
          <w:sz w:val="24"/>
          <w:szCs w:val="24"/>
        </w:rPr>
        <w:t xml:space="preserve">Find the work done using the formula  </w:t>
      </w:r>
      <w:r w:rsidRPr="008F59AA">
        <w:rPr>
          <w:rFonts w:ascii="Times New Roman" w:hAnsi="Times New Roman" w:cs="Times New Roman"/>
          <w:b/>
          <w:position w:val="-10"/>
          <w:sz w:val="24"/>
          <w:szCs w:val="24"/>
        </w:rPr>
        <w:object w:dxaOrig="2840" w:dyaOrig="320" w14:anchorId="70DED9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5" type="#_x0000_t75" style="width:142pt;height:16pt" o:ole="">
            <v:imagedata r:id="rId4" o:title=""/>
          </v:shape>
          <o:OLEObject Type="Embed" ProgID="Equation.DSMT4" ShapeID="_x0000_i1035" DrawAspect="Content" ObjectID="_1649054494" r:id="rId5"/>
        </w:object>
      </w:r>
    </w:p>
    <w:p w14:paraId="22DF3C62" w14:textId="77777777" w:rsidR="00FD3568" w:rsidRPr="008F59AA" w:rsidRDefault="00FD3568" w:rsidP="00745373">
      <w:pPr>
        <w:jc w:val="left"/>
        <w:rPr>
          <w:sz w:val="24"/>
          <w:szCs w:val="24"/>
        </w:rPr>
      </w:pPr>
    </w:p>
    <w:p w14:paraId="691C2F4D" w14:textId="7BDC0F55" w:rsidR="00FD3568" w:rsidRDefault="008F59AA" w:rsidP="00745373">
      <w:pPr>
        <w:jc w:val="left"/>
      </w:pPr>
      <w:r>
        <w:t>5</w:t>
      </w:r>
      <w:r w:rsidR="00FD3568">
        <w:t xml:space="preserve">.  A constant force </w:t>
      </w:r>
      <w:r w:rsidR="00FD3568">
        <w:rPr>
          <w:b/>
        </w:rPr>
        <w:t xml:space="preserve">F = </w:t>
      </w:r>
      <w:r w:rsidR="00FD3568">
        <w:t>&lt;2,5&gt; moves an object along the vector &lt;-1,5&gt;.  Find the work done during this process.</w:t>
      </w:r>
    </w:p>
    <w:p w14:paraId="794F838C" w14:textId="77777777" w:rsidR="00FD3568" w:rsidRDefault="00FD3568" w:rsidP="00745373">
      <w:pPr>
        <w:jc w:val="left"/>
      </w:pPr>
    </w:p>
    <w:p w14:paraId="7A76853F" w14:textId="6DBCDE77" w:rsidR="00FD3568" w:rsidRDefault="00FD3568" w:rsidP="00745373">
      <w:pPr>
        <w:jc w:val="left"/>
      </w:pPr>
    </w:p>
    <w:p w14:paraId="01AF7F1C" w14:textId="77777777" w:rsidR="008F59AA" w:rsidRDefault="008F59AA" w:rsidP="00745373">
      <w:pPr>
        <w:jc w:val="left"/>
      </w:pPr>
    </w:p>
    <w:p w14:paraId="27AA5036" w14:textId="77777777" w:rsidR="00153E80" w:rsidRDefault="00153E80" w:rsidP="00745373">
      <w:pPr>
        <w:jc w:val="left"/>
      </w:pPr>
    </w:p>
    <w:p w14:paraId="4BD3E31C" w14:textId="77777777" w:rsidR="00FD3568" w:rsidRDefault="00FD3568" w:rsidP="00745373">
      <w:pPr>
        <w:jc w:val="left"/>
      </w:pPr>
    </w:p>
    <w:p w14:paraId="1ABC8B8E" w14:textId="51007962" w:rsidR="00FD3568" w:rsidRDefault="008F59AA" w:rsidP="00745373">
      <w:pPr>
        <w:jc w:val="left"/>
      </w:pPr>
      <w:r>
        <w:t>6</w:t>
      </w:r>
      <w:r w:rsidR="00FD3568">
        <w:t xml:space="preserve">.  Find the work done by the force </w:t>
      </w:r>
      <w:r w:rsidR="00FD3568">
        <w:rPr>
          <w:b/>
        </w:rPr>
        <w:t xml:space="preserve">F = </w:t>
      </w:r>
      <w:r w:rsidR="00FD3568">
        <w:t>-2i + 3j in moving an object from the point (1,4) to the point (</w:t>
      </w:r>
      <w:proofErr w:type="gramStart"/>
      <w:r w:rsidR="00FD3568">
        <w:t>3,-</w:t>
      </w:r>
      <w:proofErr w:type="gramEnd"/>
      <w:r w:rsidR="00FD3568">
        <w:t>5)</w:t>
      </w:r>
    </w:p>
    <w:p w14:paraId="4E428D05" w14:textId="77777777" w:rsidR="00AD3372" w:rsidRDefault="00AD3372" w:rsidP="00745373">
      <w:pPr>
        <w:jc w:val="left"/>
      </w:pPr>
    </w:p>
    <w:p w14:paraId="6A28C8C3" w14:textId="77777777" w:rsidR="00AD3372" w:rsidRDefault="00AD3372" w:rsidP="00745373">
      <w:pPr>
        <w:jc w:val="left"/>
      </w:pPr>
    </w:p>
    <w:p w14:paraId="39AAD9C6" w14:textId="77777777" w:rsidR="00AD3372" w:rsidRDefault="00AD3372" w:rsidP="00745373">
      <w:pPr>
        <w:jc w:val="left"/>
      </w:pPr>
    </w:p>
    <w:p w14:paraId="0F8D0644" w14:textId="44ABFCA9" w:rsidR="00FB53D9" w:rsidRDefault="00FB53D9" w:rsidP="00745373">
      <w:pPr>
        <w:jc w:val="left"/>
      </w:pPr>
    </w:p>
    <w:p w14:paraId="1508AEAD" w14:textId="77777777" w:rsidR="008F59AA" w:rsidRDefault="008F59AA" w:rsidP="00745373">
      <w:pPr>
        <w:jc w:val="left"/>
      </w:pPr>
    </w:p>
    <w:p w14:paraId="30362357" w14:textId="22B8B2A1" w:rsidR="00FB53D9" w:rsidRDefault="008F59AA" w:rsidP="00745373">
      <w:pPr>
        <w:jc w:val="left"/>
      </w:pPr>
      <w:r>
        <w:t>7</w:t>
      </w:r>
      <w:r w:rsidR="00FB53D9">
        <w:t>.  A 36 N force acting at 36</w:t>
      </w:r>
      <w:r w:rsidR="00FB53D9">
        <w:rPr>
          <w:vertAlign w:val="superscript"/>
        </w:rPr>
        <w:t>o</w:t>
      </w:r>
      <w:r w:rsidR="00FB53D9">
        <w:t xml:space="preserve"> moves a box 20 m horizontally.  Find the work done.</w:t>
      </w:r>
    </w:p>
    <w:p w14:paraId="27F682C5" w14:textId="77777777" w:rsidR="00153E80" w:rsidRDefault="00153E80" w:rsidP="00745373">
      <w:pPr>
        <w:jc w:val="left"/>
      </w:pPr>
    </w:p>
    <w:p w14:paraId="370381F4" w14:textId="79EC899D" w:rsidR="00153E80" w:rsidRDefault="00153E80" w:rsidP="00745373">
      <w:pPr>
        <w:jc w:val="left"/>
      </w:pPr>
    </w:p>
    <w:p w14:paraId="02683C0F" w14:textId="77777777" w:rsidR="008F59AA" w:rsidRDefault="008F59AA" w:rsidP="00745373">
      <w:pPr>
        <w:jc w:val="left"/>
      </w:pPr>
      <w:bookmarkStart w:id="0" w:name="_GoBack"/>
      <w:bookmarkEnd w:id="0"/>
    </w:p>
    <w:p w14:paraId="1C9D44EF" w14:textId="77777777" w:rsidR="00153E80" w:rsidRDefault="00153E80" w:rsidP="00745373">
      <w:pPr>
        <w:jc w:val="left"/>
      </w:pPr>
    </w:p>
    <w:p w14:paraId="11217C2C" w14:textId="77777777" w:rsidR="00153E80" w:rsidRDefault="00153E80" w:rsidP="00745373">
      <w:pPr>
        <w:jc w:val="left"/>
      </w:pPr>
    </w:p>
    <w:p w14:paraId="4CA54DB3" w14:textId="0A23B3F0" w:rsidR="00153E80" w:rsidRDefault="008F59AA" w:rsidP="00153E80">
      <w:pPr>
        <w:jc w:val="left"/>
      </w:pPr>
      <w:r>
        <w:t>8</w:t>
      </w:r>
      <w:r w:rsidR="00153E80">
        <w:t>.  Bob is carrying a pack of books from the table to the shelf with a force of 35 pounds at a 28</w:t>
      </w:r>
      <w:r w:rsidR="00153E80">
        <w:rPr>
          <w:vertAlign w:val="superscript"/>
        </w:rPr>
        <w:t>o</w:t>
      </w:r>
      <w:r w:rsidR="00153E80">
        <w:t xml:space="preserve"> angle. If the distance from the table to the shelf is 20 feet horizontally. How much work has Bob done when he carries these books? </w:t>
      </w:r>
    </w:p>
    <w:p w14:paraId="7CA2B461" w14:textId="77777777" w:rsidR="00153E80" w:rsidRDefault="00153E80" w:rsidP="00153E80">
      <w:pPr>
        <w:jc w:val="left"/>
      </w:pPr>
    </w:p>
    <w:p w14:paraId="6F801690" w14:textId="3C5566A9" w:rsidR="00AD3372" w:rsidRDefault="00AD3372" w:rsidP="00153E80">
      <w:pPr>
        <w:jc w:val="left"/>
      </w:pPr>
    </w:p>
    <w:p w14:paraId="33503DEF" w14:textId="2864B9D1" w:rsidR="008F59AA" w:rsidRDefault="008F59AA" w:rsidP="00153E80">
      <w:pPr>
        <w:jc w:val="left"/>
      </w:pPr>
    </w:p>
    <w:p w14:paraId="60C817F7" w14:textId="77777777" w:rsidR="008F59AA" w:rsidRDefault="008F59AA" w:rsidP="00153E80">
      <w:pPr>
        <w:jc w:val="left"/>
      </w:pPr>
    </w:p>
    <w:p w14:paraId="6C70E0ED" w14:textId="2C37C9DA" w:rsidR="00153E80" w:rsidRPr="00517792" w:rsidRDefault="008F59AA" w:rsidP="00153E80">
      <w:pPr>
        <w:jc w:val="left"/>
      </w:pPr>
      <w:r>
        <w:t>9</w:t>
      </w:r>
      <w:r w:rsidR="00153E80">
        <w:t xml:space="preserve">.  How much work is done by a force </w:t>
      </w:r>
      <w:r w:rsidR="00153E80">
        <w:rPr>
          <w:b/>
        </w:rPr>
        <w:t>F</w:t>
      </w:r>
      <w:r w:rsidR="00153E80">
        <w:t xml:space="preserve"> = &lt;9,7&gt; in moving an object from (-1, 6) to (2, 9)?</w:t>
      </w:r>
    </w:p>
    <w:p w14:paraId="4171C5A8" w14:textId="77777777" w:rsidR="00153E80" w:rsidRDefault="00153E80" w:rsidP="00745373">
      <w:pPr>
        <w:jc w:val="left"/>
      </w:pPr>
    </w:p>
    <w:p w14:paraId="75C738CA" w14:textId="2D3A0BFB" w:rsidR="00FB53D9" w:rsidRDefault="00FB53D9" w:rsidP="00745373">
      <w:pPr>
        <w:jc w:val="left"/>
      </w:pPr>
    </w:p>
    <w:p w14:paraId="26EA5EDF" w14:textId="08465DD1" w:rsidR="008F59AA" w:rsidRDefault="008F59AA" w:rsidP="00745373">
      <w:pPr>
        <w:jc w:val="left"/>
      </w:pPr>
    </w:p>
    <w:p w14:paraId="0E89D560" w14:textId="77777777" w:rsidR="008F59AA" w:rsidRDefault="008F59AA" w:rsidP="00745373">
      <w:pPr>
        <w:jc w:val="left"/>
      </w:pPr>
    </w:p>
    <w:p w14:paraId="38EB3720" w14:textId="77777777" w:rsidR="00FB53D9" w:rsidRDefault="00FB53D9" w:rsidP="00745373">
      <w:pPr>
        <w:jc w:val="left"/>
      </w:pPr>
    </w:p>
    <w:p w14:paraId="25F19D93" w14:textId="2E69D5C1" w:rsidR="00FB53D9" w:rsidRPr="00FB53D9" w:rsidRDefault="008F59AA" w:rsidP="00745373">
      <w:pPr>
        <w:jc w:val="left"/>
      </w:pPr>
      <w:r>
        <w:t>10</w:t>
      </w:r>
      <w:r w:rsidR="00FB53D9">
        <w:t>.  A 50 N force acting at 260</w:t>
      </w:r>
      <w:r w:rsidR="00FB53D9">
        <w:rPr>
          <w:vertAlign w:val="superscript"/>
        </w:rPr>
        <w:t>o</w:t>
      </w:r>
      <w:r w:rsidR="00FB53D9">
        <w:t xml:space="preserve"> moves an object 14 m at 215</w:t>
      </w:r>
      <w:r w:rsidR="00FB53D9">
        <w:rPr>
          <w:vertAlign w:val="superscript"/>
        </w:rPr>
        <w:t>o</w:t>
      </w:r>
      <w:r w:rsidR="00FB53D9">
        <w:t>.  Find the work done.</w:t>
      </w:r>
    </w:p>
    <w:p w14:paraId="4136D7CF" w14:textId="77777777" w:rsidR="00745373" w:rsidRDefault="00745373" w:rsidP="00745373">
      <w:pPr>
        <w:jc w:val="left"/>
      </w:pPr>
    </w:p>
    <w:p w14:paraId="7001FE02" w14:textId="77777777" w:rsidR="00745373" w:rsidRDefault="00745373" w:rsidP="00745373">
      <w:pPr>
        <w:jc w:val="left"/>
      </w:pPr>
    </w:p>
    <w:p w14:paraId="615E774F" w14:textId="77777777" w:rsidR="00FD3568" w:rsidRPr="00745373" w:rsidRDefault="00FD3568" w:rsidP="00745373">
      <w:pPr>
        <w:jc w:val="left"/>
      </w:pPr>
    </w:p>
    <w:sectPr w:rsidR="00FD3568" w:rsidRPr="00745373" w:rsidSect="00B41A2F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861C8B"/>
    <w:rsid w:val="000B37A9"/>
    <w:rsid w:val="00153E80"/>
    <w:rsid w:val="00334763"/>
    <w:rsid w:val="00507BDA"/>
    <w:rsid w:val="006E484C"/>
    <w:rsid w:val="00745373"/>
    <w:rsid w:val="00861C8B"/>
    <w:rsid w:val="008F59AA"/>
    <w:rsid w:val="00AD3372"/>
    <w:rsid w:val="00B41A2F"/>
    <w:rsid w:val="00BA219C"/>
    <w:rsid w:val="00CB28BE"/>
    <w:rsid w:val="00DE5026"/>
    <w:rsid w:val="00FB53D9"/>
    <w:rsid w:val="00FD3568"/>
    <w:rsid w:val="00FE250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8A572FD"/>
  <w15:docId w15:val="{D21C52E2-1166-44C6-BAD1-814396080CB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jc w:val="center"/>
      </w:pPr>
    </w:pPrDefault>
  </w:docDefaults>
  <w:latentStyles w:defLockedState="0" w:defUIPriority="99" w:defSemiHidden="0" w:defUnhideWhenUsed="0" w:defQFormat="0" w:count="377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Subtle 1" w:semiHidden="1" w:unhideWhenUsed="1"/>
    <w:lsdException w:name="Table Subtle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  <w:lsdException w:name="Smart Link Error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334763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34763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7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fontTable" Target="fontTable.xml"/><Relationship Id="rId5" Type="http://schemas.openxmlformats.org/officeDocument/2006/relationships/oleObject" Target="embeddings/oleObject1.bin"/><Relationship Id="rId4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61</Words>
  <Characters>921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0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usan Ryan</dc:creator>
  <cp:lastModifiedBy>Suzanne Yeganegi</cp:lastModifiedBy>
  <cp:revision>2</cp:revision>
  <cp:lastPrinted>2019-05-06T17:08:00Z</cp:lastPrinted>
  <dcterms:created xsi:type="dcterms:W3CDTF">2020-04-22T13:55:00Z</dcterms:created>
  <dcterms:modified xsi:type="dcterms:W3CDTF">2020-04-22T13:5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